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8" r:id="rId3"/>
    <p:sldId id="277" r:id="rId4"/>
    <p:sldId id="274" r:id="rId5"/>
    <p:sldId id="275" r:id="rId6"/>
    <p:sldId id="276" r:id="rId7"/>
    <p:sldId id="260" r:id="rId8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061" autoAdjust="0"/>
  </p:normalViewPr>
  <p:slideViewPr>
    <p:cSldViewPr>
      <p:cViewPr varScale="1">
        <p:scale>
          <a:sx n="59" d="100"/>
          <a:sy n="59" d="100"/>
        </p:scale>
        <p:origin x="835" y="67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2EB5-FAE3-41F0-B5CD-C7C886B6167A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48E19-2A20-4731-8C78-9FEC8FD419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66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84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068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723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300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2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7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6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4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04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0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6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6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5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9.png"/><Relationship Id="rId4" Type="http://schemas.openxmlformats.org/officeDocument/2006/relationships/image" Target="../media/image7.wmf"/><Relationship Id="rId9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7.wmf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2.png"/><Relationship Id="rId10" Type="http://schemas.openxmlformats.org/officeDocument/2006/relationships/image" Target="../media/image24.png"/><Relationship Id="rId4" Type="http://schemas.openxmlformats.org/officeDocument/2006/relationships/image" Target="../media/image7.wmf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0556" y="4826084"/>
            <a:ext cx="13944600" cy="1685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 TOÁN LỚP 4</a:t>
            </a:r>
          </a:p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RÚT GỌN PHÂN SỐ</a:t>
            </a:r>
            <a:endParaRPr 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41757" y="7680958"/>
            <a:ext cx="5867400" cy="699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i="1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o viên:</a:t>
            </a:r>
          </a:p>
        </p:txBody>
      </p:sp>
      <p:pic>
        <p:nvPicPr>
          <p:cNvPr id="15" name="Picture 22" descr="bd2131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705" y="6737347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5360705" y="1826549"/>
            <a:ext cx="5425546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64505" y="1914035"/>
            <a:ext cx="4398568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Picture 5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3398187" y="598172"/>
            <a:ext cx="1930400" cy="2156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6A1D70F-C42C-F965-1088-DD243FEB8425}"/>
              </a:ext>
            </a:extLst>
          </p:cNvPr>
          <p:cNvSpPr txBox="1"/>
          <p:nvPr/>
        </p:nvSpPr>
        <p:spPr>
          <a:xfrm>
            <a:off x="4633119" y="3242875"/>
            <a:ext cx="81369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  <a:b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IỂU HỌC ANH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hicken Danc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6919" y="457200"/>
            <a:ext cx="15087600" cy="8425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97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5417051" y="943309"/>
            <a:ext cx="502080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RÚT GỌN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79EE108-2245-FA9C-C8B5-6066CAB921C5}"/>
              </a:ext>
            </a:extLst>
          </p:cNvPr>
          <p:cNvSpPr txBox="1"/>
          <p:nvPr/>
        </p:nvSpPr>
        <p:spPr>
          <a:xfrm>
            <a:off x="2790928" y="7791271"/>
            <a:ext cx="12205391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phân số là tìm phân số mới bằng phân số ban đầu nhưng có tử số và mẫu số bé hơn.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0349527-6E35-014E-8A73-2B8AFFC6E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819" y="1794411"/>
            <a:ext cx="14097000" cy="582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4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5417051" y="943309"/>
            <a:ext cx="502080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RÚT GỌN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A24C0454-A99E-819B-4B80-536E23340C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75" y="1065422"/>
            <a:ext cx="3276600" cy="11728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C493535-DED8-8F2D-94E1-04B5566255D8}"/>
              </a:ext>
            </a:extLst>
          </p:cNvPr>
          <p:cNvSpPr txBox="1"/>
          <p:nvPr/>
        </p:nvSpPr>
        <p:spPr>
          <a:xfrm>
            <a:off x="655624" y="2053653"/>
            <a:ext cx="4730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ách rút gọn phân số: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F5B84A-CC35-E22E-6682-A9DDEE6D6584}"/>
                  </a:ext>
                </a:extLst>
              </p:cNvPr>
              <p:cNvSpPr txBox="1"/>
              <p:nvPr/>
            </p:nvSpPr>
            <p:spPr>
              <a:xfrm>
                <a:off x="700534" y="2582176"/>
                <a:ext cx="7451572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: Rút gọn phân s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CA" sz="3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F5B84A-CC35-E22E-6682-A9DDEE6D6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34" y="2582176"/>
                <a:ext cx="7451572" cy="879215"/>
              </a:xfrm>
              <a:prstGeom prst="rect">
                <a:avLst/>
              </a:prstGeom>
              <a:blipFill>
                <a:blip r:embed="rId9"/>
                <a:stretch>
                  <a:fillRect l="-2537" b="-1111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C08A061-7B65-C706-0A5C-D01E5B5417B2}"/>
              </a:ext>
            </a:extLst>
          </p:cNvPr>
          <p:cNvSpPr txBox="1"/>
          <p:nvPr/>
        </p:nvSpPr>
        <p:spPr>
          <a:xfrm>
            <a:off x="655624" y="3390713"/>
            <a:ext cx="8213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20 và 35 cùng chia hết cho 5</a:t>
            </a:r>
            <a:endParaRPr lang="en-CA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AFB988-FD83-5725-56C4-13C28D4E9BC9}"/>
                  </a:ext>
                </a:extLst>
              </p:cNvPr>
              <p:cNvSpPr txBox="1"/>
              <p:nvPr/>
            </p:nvSpPr>
            <p:spPr>
              <a:xfrm>
                <a:off x="655624" y="4030841"/>
                <a:ext cx="13852372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tử số và mẫu số cho 5, ta viế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  : 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5  : 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CA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AFB988-FD83-5725-56C4-13C28D4E9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24" y="4030841"/>
                <a:ext cx="13852372" cy="887166"/>
              </a:xfrm>
              <a:prstGeom prst="rect">
                <a:avLst/>
              </a:prstGeom>
              <a:blipFill>
                <a:blip r:embed="rId10"/>
                <a:stretch>
                  <a:fillRect l="-1232"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3EB3DA-3A4A-1CE9-C8D7-E687A05AA50F}"/>
                  </a:ext>
                </a:extLst>
              </p:cNvPr>
              <p:cNvSpPr txBox="1"/>
              <p:nvPr/>
            </p:nvSpPr>
            <p:spPr>
              <a:xfrm>
                <a:off x="737714" y="4867583"/>
                <a:ext cx="13852372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nói: Phân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ã được rút gọn thành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CA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3EB3DA-3A4A-1CE9-C8D7-E687A05AA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14" y="4867583"/>
                <a:ext cx="13852372" cy="887166"/>
              </a:xfrm>
              <a:prstGeom prst="rect">
                <a:avLst/>
              </a:prstGeom>
              <a:blipFill>
                <a:blip r:embed="rId11"/>
                <a:stretch>
                  <a:fillRect l="-1188" b="-95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62BDEFAB-1397-7CB5-20B8-8A52E5894A74}"/>
              </a:ext>
            </a:extLst>
          </p:cNvPr>
          <p:cNvSpPr txBox="1"/>
          <p:nvPr/>
        </p:nvSpPr>
        <p:spPr>
          <a:xfrm>
            <a:off x="750707" y="5588305"/>
            <a:ext cx="4730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0EFF61-F70F-2CB0-E907-7F0764248AA7}"/>
                  </a:ext>
                </a:extLst>
              </p:cNvPr>
              <p:cNvSpPr txBox="1"/>
              <p:nvPr/>
            </p:nvSpPr>
            <p:spPr>
              <a:xfrm>
                <a:off x="1225920" y="6202573"/>
                <a:ext cx="14948011" cy="1656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số được rút gọn như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ặc điểm: “ Tử số và mẫu số không cùng chia hết cho số tự nhiên nào lớn hơn 1”.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phân số tối giản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0EFF61-F70F-2CB0-E907-7F0764248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20" y="6202573"/>
                <a:ext cx="14948011" cy="1656351"/>
              </a:xfrm>
              <a:prstGeom prst="rect">
                <a:avLst/>
              </a:prstGeom>
              <a:blipFill>
                <a:blip r:embed="rId12"/>
                <a:stretch>
                  <a:fillRect l="-1101" r="-1835" b="-514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012BFAB-B781-1FAB-2604-96300FC319EE}"/>
              </a:ext>
            </a:extLst>
          </p:cNvPr>
          <p:cNvSpPr txBox="1"/>
          <p:nvPr/>
        </p:nvSpPr>
        <p:spPr>
          <a:xfrm>
            <a:off x="1225920" y="7920278"/>
            <a:ext cx="13852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Khi rút gọn phân số, ta phải rút gọn đến phân số tối giản.</a:t>
            </a:r>
            <a:endParaRPr lang="en-CA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707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5417051" y="943309"/>
            <a:ext cx="502080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RÚT GỌN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C493535-DED8-8F2D-94E1-04B5566255D8}"/>
              </a:ext>
            </a:extLst>
          </p:cNvPr>
          <p:cNvSpPr txBox="1"/>
          <p:nvPr/>
        </p:nvSpPr>
        <p:spPr>
          <a:xfrm>
            <a:off x="589937" y="3883568"/>
            <a:ext cx="5414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ân số đã tối giản là: </a:t>
            </a:r>
            <a:endParaRPr lang="en-CA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85CD371-254F-4779-4F7F-7FDC8F915A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956" y="988584"/>
            <a:ext cx="2332336" cy="1021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8DDFF9-F666-2441-1AA3-FEF634C27ADA}"/>
                  </a:ext>
                </a:extLst>
              </p:cNvPr>
              <p:cNvSpPr txBox="1"/>
              <p:nvPr/>
            </p:nvSpPr>
            <p:spPr>
              <a:xfrm>
                <a:off x="593704" y="2153024"/>
                <a:ext cx="15261620" cy="1481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: a) Trong các phân s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ân số nào tối giản, phân số nào chưa tối giản?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8DDFF9-F666-2441-1AA3-FEF634C27A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04" y="2153024"/>
                <a:ext cx="15261620" cy="1481431"/>
              </a:xfrm>
              <a:prstGeom prst="rect">
                <a:avLst/>
              </a:prstGeom>
              <a:blipFill>
                <a:blip r:embed="rId9"/>
                <a:stretch>
                  <a:fillRect l="-1198" r="-1038" b="-1234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58201DB-F8B5-7CA3-875F-6C11B99A1FE4}"/>
                  </a:ext>
                </a:extLst>
              </p:cNvPr>
              <p:cNvSpPr txBox="1"/>
              <p:nvPr/>
            </p:nvSpPr>
            <p:spPr>
              <a:xfrm>
                <a:off x="6632411" y="3625200"/>
                <a:ext cx="379911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CA" sz="3600" b="1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58201DB-F8B5-7CA3-875F-6C11B99A1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411" y="3625200"/>
                <a:ext cx="379911" cy="10407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1CE48E6-4314-B9EA-953D-A3F1928109A6}"/>
                  </a:ext>
                </a:extLst>
              </p:cNvPr>
              <p:cNvSpPr txBox="1"/>
              <p:nvPr/>
            </p:nvSpPr>
            <p:spPr>
              <a:xfrm>
                <a:off x="7863690" y="3686331"/>
                <a:ext cx="655629" cy="1049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</m:oMath>
                  </m:oMathPara>
                </a14:m>
                <a:endParaRPr lang="en-CA" sz="3600" b="1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1CE48E6-4314-B9EA-953D-A3F192810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3690" y="3686331"/>
                <a:ext cx="655629" cy="10490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78A9A1-5358-42EF-1A9D-8FA177CEAAFC}"/>
                  </a:ext>
                </a:extLst>
              </p:cNvPr>
              <p:cNvSpPr txBox="1"/>
              <p:nvPr/>
            </p:nvSpPr>
            <p:spPr>
              <a:xfrm>
                <a:off x="9205119" y="3686331"/>
                <a:ext cx="655629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CA" sz="3600" b="1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78A9A1-5358-42EF-1A9D-8FA177CEA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5119" y="3686331"/>
                <a:ext cx="655629" cy="10407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D51B914C-2BBB-9E7E-1261-984E55A642AE}"/>
              </a:ext>
            </a:extLst>
          </p:cNvPr>
          <p:cNvSpPr txBox="1"/>
          <p:nvPr/>
        </p:nvSpPr>
        <p:spPr>
          <a:xfrm>
            <a:off x="589937" y="4924231"/>
            <a:ext cx="15261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Rút gọn các phân số chưa tối giản ở câu a (theo mẫu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C6C8D66-B3C6-1C0D-B85F-43EAB9DE7470}"/>
                  </a:ext>
                </a:extLst>
              </p:cNvPr>
              <p:cNvSpPr txBox="1"/>
              <p:nvPr/>
            </p:nvSpPr>
            <p:spPr>
              <a:xfrm>
                <a:off x="1084651" y="5874356"/>
                <a:ext cx="5414781" cy="92743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 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 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C6C8D66-B3C6-1C0D-B85F-43EAB9DE74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651" y="5874356"/>
                <a:ext cx="5414781" cy="927433"/>
              </a:xfrm>
              <a:prstGeom prst="rect">
                <a:avLst/>
              </a:prstGeom>
              <a:blipFill>
                <a:blip r:embed="rId13"/>
                <a:stretch>
                  <a:fillRect l="-3491" b="-65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1EF6E3-CE23-7F08-1853-BEFCFB1ABC00}"/>
                  </a:ext>
                </a:extLst>
              </p:cNvPr>
              <p:cNvSpPr txBox="1"/>
              <p:nvPr/>
            </p:nvSpPr>
            <p:spPr>
              <a:xfrm>
                <a:off x="1118236" y="7127891"/>
                <a:ext cx="4764467" cy="1027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 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 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CA" sz="28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1EF6E3-CE23-7F08-1853-BEFCFB1AB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36" y="7127891"/>
                <a:ext cx="4764467" cy="10275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F63331-5E06-95F0-66C6-9C49B0D788DF}"/>
                  </a:ext>
                </a:extLst>
              </p:cNvPr>
              <p:cNvSpPr txBox="1"/>
              <p:nvPr/>
            </p:nvSpPr>
            <p:spPr>
              <a:xfrm>
                <a:off x="7972401" y="7127890"/>
                <a:ext cx="476446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CA" sz="28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F63331-5E06-95F0-66C6-9C49B0D78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401" y="7127890"/>
                <a:ext cx="4764467" cy="101752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84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2" grpId="0"/>
      <p:bldP spid="23" grpId="0"/>
      <p:bldP spid="24" grpId="0"/>
      <p:bldP spid="32" grpId="0"/>
      <p:bldP spid="33" grpId="0" animBg="1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5417051" y="943309"/>
            <a:ext cx="502080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RÚT GỌN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85CD371-254F-4779-4F7F-7FDC8F915A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956" y="988584"/>
            <a:ext cx="2332336" cy="102146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48DDFF9-F666-2441-1AA3-FEF634C27ADA}"/>
              </a:ext>
            </a:extLst>
          </p:cNvPr>
          <p:cNvSpPr txBox="1"/>
          <p:nvPr/>
        </p:nvSpPr>
        <p:spPr>
          <a:xfrm>
            <a:off x="593704" y="2153024"/>
            <a:ext cx="15261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Rút gọn mỗi phân số ghi ở bông hoa được phân số nào ghi ở lọ hoa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8A32C6C-95EB-BD1A-99AD-26BC9B5394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2152" y="6089475"/>
            <a:ext cx="11897533" cy="257731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FCAC39B-5A04-60FE-0C29-7455B0538D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7457" y="3048691"/>
            <a:ext cx="1672971" cy="215096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E40772C-7077-5253-6C79-14823480EB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43691" y="3152532"/>
            <a:ext cx="1866900" cy="210396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3259ECE-A3B1-399C-D51C-BB777D2913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64105" y="3326650"/>
            <a:ext cx="1740148" cy="198437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0B6AD05-CF61-04B8-851E-625327F996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836211" y="3090656"/>
            <a:ext cx="1740148" cy="222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2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496E-6 1.94444E-6 L 0.22188 0.144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89" y="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9862E-6 -2.22222E-6 L 0.37199 0.1064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99" y="53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0096E-6 4.16667E-6 L -0.39227 0.1359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14" y="67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4019E-7 4.16667E-6 L -0.1858 0.1262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95" y="6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3" y="388938"/>
            <a:ext cx="14920252" cy="875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209917" y="3657600"/>
            <a:ext cx="15617822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929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8</TotalTime>
  <Words>342</Words>
  <Application>Microsoft Office PowerPoint</Application>
  <PresentationFormat>Custom</PresentationFormat>
  <Paragraphs>42</Paragraphs>
  <Slides>7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Dung</cp:lastModifiedBy>
  <cp:revision>102</cp:revision>
  <dcterms:created xsi:type="dcterms:W3CDTF">2023-03-12T09:05:59Z</dcterms:created>
  <dcterms:modified xsi:type="dcterms:W3CDTF">2025-04-02T15:00:47Z</dcterms:modified>
</cp:coreProperties>
</file>